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C5469" w:rsidRDefault="003542A2" w:rsidP="00080EBE">
      <w:bookmarkStart w:id="0" w:name="_GoBack"/>
      <w:bookmarkEnd w:id="0"/>
      <w:r>
        <w:t xml:space="preserve">Dr. </w:t>
      </w:r>
      <w:proofErr w:type="gramStart"/>
      <w:r>
        <w:t xml:space="preserve">McLean  </w:t>
      </w:r>
      <w:r w:rsidR="00080EBE">
        <w:t>Test</w:t>
      </w:r>
      <w:proofErr w:type="gramEnd"/>
      <w:r w:rsidR="00080EBE">
        <w:t xml:space="preserve"> 1</w:t>
      </w:r>
      <w:r>
        <w:t xml:space="preserve">  </w:t>
      </w:r>
      <w:r w:rsidR="00080EBE">
        <w:t xml:space="preserve"> Summer 2012</w:t>
      </w:r>
      <w:r>
        <w:t xml:space="preserve">    Survey of Calculus        Name ________________________</w:t>
      </w:r>
    </w:p>
    <w:p w:rsidR="00246641" w:rsidRDefault="00246641" w:rsidP="00080E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46641" w:rsidRDefault="00246641" w:rsidP="0002149F">
      <w:pPr>
        <w:pStyle w:val="ListParagraph"/>
        <w:numPr>
          <w:ilvl w:val="0"/>
          <w:numId w:val="8"/>
        </w:numPr>
        <w:spacing w:after="0" w:line="240" w:lineRule="auto"/>
        <w:ind w:right="4"/>
        <w:rPr>
          <w:rFonts w:ascii="Times New Roman" w:eastAsia="Times New Roman" w:hAnsi="Times New Roman" w:cs="Times New Roman"/>
          <w:sz w:val="24"/>
          <w:szCs w:val="24"/>
        </w:rPr>
      </w:pPr>
      <w:r w:rsidRPr="00246641">
        <w:rPr>
          <w:rFonts w:ascii="Times New Roman" w:eastAsia="Times New Roman" w:hAnsi="Times New Roman" w:cs="Times New Roman"/>
          <w:sz w:val="24"/>
          <w:szCs w:val="24"/>
        </w:rPr>
        <w:t xml:space="preserve">Find the limit, if it exists. (If an answer does not exist, enter DNE.) </w:t>
      </w:r>
      <w:r w:rsidRPr="0024664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1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33pt" o:ole="">
            <v:imagedata r:id="rId6" o:title=""/>
          </v:shape>
          <o:OLEObject Type="Embed" ProgID="Equation.DSMT4" ShapeID="_x0000_i1025" DrawAspect="Content" ObjectID="_1441456401" r:id="rId7"/>
        </w:object>
      </w:r>
    </w:p>
    <w:p w:rsidR="00246641" w:rsidRDefault="00246641" w:rsidP="00246641">
      <w:pPr>
        <w:spacing w:after="0" w:line="240" w:lineRule="auto"/>
        <w:ind w:right="4"/>
        <w:rPr>
          <w:rFonts w:ascii="Times New Roman" w:eastAsia="Times New Roman" w:hAnsi="Times New Roman" w:cs="Times New Roman"/>
          <w:sz w:val="24"/>
          <w:szCs w:val="24"/>
        </w:rPr>
      </w:pPr>
    </w:p>
    <w:p w:rsidR="00246641" w:rsidRDefault="00246641" w:rsidP="00246641">
      <w:pPr>
        <w:spacing w:after="0" w:line="240" w:lineRule="auto"/>
        <w:ind w:right="4"/>
        <w:rPr>
          <w:rFonts w:ascii="Times New Roman" w:eastAsia="Times New Roman" w:hAnsi="Times New Roman" w:cs="Times New Roman"/>
          <w:sz w:val="24"/>
          <w:szCs w:val="24"/>
        </w:rPr>
      </w:pPr>
    </w:p>
    <w:p w:rsidR="00246641" w:rsidRDefault="00246641" w:rsidP="00246641">
      <w:pPr>
        <w:spacing w:after="0" w:line="240" w:lineRule="auto"/>
        <w:ind w:right="4"/>
        <w:rPr>
          <w:rFonts w:ascii="Times New Roman" w:eastAsia="Times New Roman" w:hAnsi="Times New Roman" w:cs="Times New Roman"/>
          <w:sz w:val="24"/>
          <w:szCs w:val="24"/>
        </w:rPr>
      </w:pPr>
    </w:p>
    <w:p w:rsidR="00246641" w:rsidRDefault="00246641" w:rsidP="00246641">
      <w:pPr>
        <w:spacing w:after="0" w:line="240" w:lineRule="auto"/>
        <w:ind w:right="4"/>
        <w:rPr>
          <w:rFonts w:ascii="Times New Roman" w:eastAsia="Times New Roman" w:hAnsi="Times New Roman" w:cs="Times New Roman"/>
          <w:sz w:val="24"/>
          <w:szCs w:val="24"/>
        </w:rPr>
      </w:pPr>
    </w:p>
    <w:p w:rsidR="00246641" w:rsidRPr="00246641" w:rsidRDefault="00246641" w:rsidP="00246641">
      <w:pPr>
        <w:spacing w:after="0" w:line="240" w:lineRule="auto"/>
        <w:ind w:right="4"/>
        <w:rPr>
          <w:rFonts w:ascii="Times New Roman" w:eastAsia="Times New Roman" w:hAnsi="Times New Roman" w:cs="Times New Roman"/>
          <w:sz w:val="24"/>
          <w:szCs w:val="24"/>
        </w:rPr>
      </w:pPr>
    </w:p>
    <w:p w:rsidR="00246641" w:rsidRDefault="00246641" w:rsidP="0002149F">
      <w:pPr>
        <w:pStyle w:val="ListParagraph"/>
        <w:numPr>
          <w:ilvl w:val="0"/>
          <w:numId w:val="8"/>
        </w:numPr>
        <w:spacing w:after="0" w:line="240" w:lineRule="auto"/>
        <w:ind w:right="4"/>
        <w:rPr>
          <w:rFonts w:ascii="Times New Roman" w:eastAsia="Times New Roman" w:hAnsi="Times New Roman" w:cs="Times New Roman"/>
          <w:sz w:val="24"/>
          <w:szCs w:val="24"/>
        </w:rPr>
      </w:pPr>
      <w:r w:rsidRPr="00246641">
        <w:rPr>
          <w:rFonts w:ascii="Times New Roman" w:eastAsia="Times New Roman" w:hAnsi="Times New Roman" w:cs="Times New Roman"/>
          <w:sz w:val="24"/>
          <w:szCs w:val="24"/>
        </w:rPr>
        <w:t xml:space="preserve">A major corporation is building a 4325 acre complex of homes, offices, stores, schools, and churches in the rural community of Glen Cove. As a result of this development, the planners have estimated that Glen Clove's population (in thousands) </w:t>
      </w:r>
      <w:r w:rsidRPr="00246641">
        <w:rPr>
          <w:rFonts w:ascii="Times New Roman" w:eastAsia="Times New Roman" w:hAnsi="Times New Roman" w:cs="Times New Roman"/>
          <w:i/>
          <w:iCs/>
          <w:sz w:val="24"/>
          <w:szCs w:val="24"/>
        </w:rPr>
        <w:t>t</w:t>
      </w:r>
      <w:r w:rsidRPr="0024664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246641">
        <w:rPr>
          <w:rFonts w:ascii="Times New Roman" w:eastAsia="Times New Roman" w:hAnsi="Times New Roman" w:cs="Times New Roman"/>
          <w:sz w:val="24"/>
          <w:szCs w:val="24"/>
        </w:rPr>
        <w:t>yr</w:t>
      </w:r>
      <w:proofErr w:type="spellEnd"/>
      <w:r w:rsidRPr="00246641">
        <w:rPr>
          <w:rFonts w:ascii="Times New Roman" w:eastAsia="Times New Roman" w:hAnsi="Times New Roman" w:cs="Times New Roman"/>
          <w:sz w:val="24"/>
          <w:szCs w:val="24"/>
        </w:rPr>
        <w:t xml:space="preserve"> from now will be given by the following function.</w:t>
      </w:r>
    </w:p>
    <w:p w:rsidR="00246641" w:rsidRPr="00246641" w:rsidRDefault="00246641" w:rsidP="00246641">
      <w:pPr>
        <w:pStyle w:val="ListParagraph"/>
        <w:spacing w:after="0" w:line="240" w:lineRule="auto"/>
        <w:ind w:right="4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1E7848A" wp14:editId="39D48830">
            <wp:extent cx="1724025" cy="361950"/>
            <wp:effectExtent l="0" t="0" r="9525" b="0"/>
            <wp:docPr id="33" name="Picture 33" descr="P(t) = (35 t^2 + 125t + 100)/(t^2 + 2 t + 20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P(t) = (35 t^2 + 125t + 100)/(t^2 + 2 t + 20)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6641" w:rsidRDefault="00246641" w:rsidP="00080E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46641" w:rsidRDefault="00246641" w:rsidP="00246641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hat is the estimated population of Glen Clove a year from today?</w:t>
      </w:r>
    </w:p>
    <w:p w:rsidR="00246641" w:rsidRDefault="00246641" w:rsidP="002466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46641" w:rsidRDefault="00246641" w:rsidP="002466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46641" w:rsidRDefault="00246641" w:rsidP="002466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542A2" w:rsidRDefault="003542A2" w:rsidP="002466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46641" w:rsidRPr="00246641" w:rsidRDefault="00246641" w:rsidP="002466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46641" w:rsidRPr="00246641" w:rsidRDefault="00246641" w:rsidP="00246641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hat will the pop</w:t>
      </w:r>
      <w:r w:rsidR="002A6604">
        <w:rPr>
          <w:rFonts w:ascii="Times New Roman" w:eastAsia="Times New Roman" w:hAnsi="Times New Roman" w:cs="Times New Roman"/>
          <w:sz w:val="24"/>
          <w:szCs w:val="24"/>
        </w:rPr>
        <w:t>ulation be in the long run? (Find the limit P(t) as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 approach +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oo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246641" w:rsidRDefault="00246641" w:rsidP="00080E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542A2" w:rsidRDefault="003542A2" w:rsidP="00080E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46641" w:rsidRDefault="00246641" w:rsidP="00080E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46641" w:rsidRDefault="00246641" w:rsidP="00080E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30ACC" w:rsidRPr="00E30ACC" w:rsidRDefault="00E30ACC" w:rsidP="0002149F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30ACC">
        <w:rPr>
          <w:rFonts w:ascii="Times New Roman" w:eastAsia="Times New Roman" w:hAnsi="Times New Roman" w:cs="Times New Roman"/>
          <w:sz w:val="24"/>
          <w:szCs w:val="24"/>
        </w:rPr>
        <w:t xml:space="preserve">Find the rule for the composite functions </w:t>
      </w:r>
      <w:r w:rsidRPr="00E30ACC">
        <w:rPr>
          <w:rFonts w:ascii="Times New Roman" w:eastAsia="Times New Roman" w:hAnsi="Times New Roman" w:cs="Times New Roman"/>
          <w:i/>
          <w:iCs/>
          <w:sz w:val="24"/>
          <w:szCs w:val="24"/>
        </w:rPr>
        <w:t>f</w:t>
      </w:r>
      <w:r w:rsidRPr="00E30AC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noProof/>
        </w:rPr>
        <w:drawing>
          <wp:inline distT="0" distB="0" distL="0" distR="0" wp14:anchorId="29795C0D" wp14:editId="2FCD248F">
            <wp:extent cx="114300" cy="95250"/>
            <wp:effectExtent l="0" t="0" r="0" b="0"/>
            <wp:docPr id="13" name="Picture 13" descr="compo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compos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0ACC">
        <w:rPr>
          <w:rFonts w:ascii="Times New Roman" w:eastAsia="Times New Roman" w:hAnsi="Times New Roman" w:cs="Times New Roman"/>
          <w:i/>
          <w:iCs/>
          <w:sz w:val="24"/>
          <w:szCs w:val="24"/>
        </w:rPr>
        <w:t>g</w:t>
      </w:r>
      <w:r w:rsidRPr="00E30ACC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E30ACC" w:rsidRPr="00E30ACC" w:rsidRDefault="00E30ACC" w:rsidP="00E30ACC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2DA300D" wp14:editId="67725942">
            <wp:extent cx="2066925" cy="333375"/>
            <wp:effectExtent l="0" t="0" r="9525" b="9525"/>
            <wp:docPr id="11" name="Picture 11" descr="f(x) = sqrt(x + 8) text( ; ) g(x) = 1/(x - 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f(x) = sqrt(x + 8) text( ; ) g(x) = 1/(x - 8)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ACC" w:rsidRPr="00E30ACC" w:rsidRDefault="00E30ACC" w:rsidP="00E30ACC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E30ACC">
        <w:rPr>
          <w:rFonts w:ascii="Times New Roman" w:eastAsia="Times New Roman" w:hAnsi="Times New Roman" w:cs="Times New Roman"/>
          <w:i/>
          <w:iCs/>
          <w:sz w:val="24"/>
          <w:szCs w:val="24"/>
        </w:rPr>
        <w:t>f</w:t>
      </w:r>
      <w:proofErr w:type="gramEnd"/>
      <w:r w:rsidRPr="00E30AC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noProof/>
        </w:rPr>
        <w:drawing>
          <wp:inline distT="0" distB="0" distL="0" distR="0" wp14:anchorId="28D72074" wp14:editId="6004D60F">
            <wp:extent cx="114300" cy="95250"/>
            <wp:effectExtent l="0" t="0" r="0" b="0"/>
            <wp:docPr id="10" name="Picture 10" descr="compo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compos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0ACC">
        <w:rPr>
          <w:rFonts w:ascii="Times New Roman" w:eastAsia="Times New Roman" w:hAnsi="Times New Roman" w:cs="Times New Roman"/>
          <w:i/>
          <w:iCs/>
          <w:sz w:val="24"/>
          <w:szCs w:val="24"/>
        </w:rPr>
        <w:t>g</w:t>
      </w:r>
      <w:r w:rsidRPr="00E30AC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2149F">
        <w:rPr>
          <w:rFonts w:ascii="Times New Roman" w:eastAsia="Times New Roman" w:hAnsi="Times New Roman" w:cs="Times New Roman"/>
          <w:sz w:val="24"/>
          <w:szCs w:val="24"/>
        </w:rPr>
        <w:t xml:space="preserve">(x) </w:t>
      </w:r>
      <w:r w:rsidRPr="00E30ACC">
        <w:rPr>
          <w:rFonts w:ascii="Times New Roman" w:eastAsia="Times New Roman" w:hAnsi="Times New Roman" w:cs="Times New Roman"/>
          <w:sz w:val="24"/>
          <w:szCs w:val="24"/>
        </w:rPr>
        <w:t xml:space="preserve">= </w:t>
      </w:r>
      <w:r w:rsidR="0002149F" w:rsidRPr="00E30ACC">
        <w:rPr>
          <w:rFonts w:ascii="Times New Roman" w:eastAsia="Times New Roman" w:hAnsi="Times New Roman" w:cs="Times New Roman"/>
          <w:i/>
          <w:iCs/>
          <w:sz w:val="24"/>
          <w:szCs w:val="24"/>
        </w:rPr>
        <w:t>f</w:t>
      </w:r>
      <w:r w:rsidR="0002149F" w:rsidRPr="00E30AC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2149F">
        <w:rPr>
          <w:rFonts w:ascii="Times New Roman" w:eastAsia="Times New Roman" w:hAnsi="Times New Roman" w:cs="Times New Roman"/>
          <w:sz w:val="24"/>
          <w:szCs w:val="24"/>
        </w:rPr>
        <w:t>(</w:t>
      </w:r>
      <w:r w:rsidR="0002149F" w:rsidRPr="00E30ACC">
        <w:rPr>
          <w:rFonts w:ascii="Times New Roman" w:eastAsia="Times New Roman" w:hAnsi="Times New Roman" w:cs="Times New Roman"/>
          <w:i/>
          <w:iCs/>
          <w:sz w:val="24"/>
          <w:szCs w:val="24"/>
        </w:rPr>
        <w:t>g</w:t>
      </w:r>
      <w:r w:rsidR="0002149F" w:rsidRPr="00E30AC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2149F">
        <w:rPr>
          <w:rFonts w:ascii="Times New Roman" w:eastAsia="Times New Roman" w:hAnsi="Times New Roman" w:cs="Times New Roman"/>
          <w:sz w:val="24"/>
          <w:szCs w:val="24"/>
        </w:rPr>
        <w:t xml:space="preserve">(x)) = </w:t>
      </w:r>
      <w:r w:rsidRPr="00E30ACC">
        <w:rPr>
          <w:rFonts w:ascii="Times New Roman" w:eastAsia="Times New Roman" w:hAnsi="Times New Roman" w:cs="Times New Roman"/>
          <w:vanish/>
          <w:sz w:val="24"/>
          <w:szCs w:val="24"/>
        </w:rPr>
        <w:t>1</w:t>
      </w:r>
    </w:p>
    <w:p w:rsidR="00246641" w:rsidRPr="00E30ACC" w:rsidRDefault="00246641" w:rsidP="00E30ACC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46641" w:rsidRDefault="00246641" w:rsidP="00080E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30ACC" w:rsidRDefault="00E30ACC" w:rsidP="00080E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30ACC" w:rsidRPr="00080EBE" w:rsidRDefault="00E30ACC" w:rsidP="00080E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A6604" w:rsidRPr="002A6604" w:rsidRDefault="002A6604" w:rsidP="002A6604">
      <w:pPr>
        <w:pStyle w:val="ListParagraph"/>
        <w:numPr>
          <w:ilvl w:val="0"/>
          <w:numId w:val="8"/>
        </w:numPr>
        <w:spacing w:after="0" w:line="240" w:lineRule="auto"/>
        <w:ind w:right="4"/>
        <w:rPr>
          <w:rFonts w:ascii="Times New Roman" w:eastAsia="Times New Roman" w:hAnsi="Times New Roman" w:cs="Times New Roman"/>
          <w:sz w:val="24"/>
          <w:szCs w:val="24"/>
        </w:rPr>
      </w:pPr>
      <w:r w:rsidRPr="00585A31">
        <w:rPr>
          <w:rFonts w:ascii="Times New Roman" w:eastAsia="Times New Roman" w:hAnsi="Times New Roman" w:cs="Times New Roman"/>
          <w:sz w:val="24"/>
          <w:szCs w:val="24"/>
        </w:rPr>
        <w:t xml:space="preserve">Find the derivative of the function.  </w:t>
      </w:r>
      <w:r w:rsidRPr="00585A31">
        <w:rPr>
          <w:rFonts w:ascii="Times New Roman" w:eastAsia="Times New Roman" w:hAnsi="Times New Roman" w:cs="Times New Roman"/>
          <w:i/>
          <w:iCs/>
          <w:sz w:val="24"/>
          <w:szCs w:val="24"/>
        </w:rPr>
        <w:t>f</w:t>
      </w:r>
      <w:r w:rsidRPr="00585A31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585A31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585A31">
        <w:rPr>
          <w:rFonts w:ascii="Times New Roman" w:eastAsia="Times New Roman" w:hAnsi="Times New Roman" w:cs="Times New Roman"/>
          <w:sz w:val="24"/>
          <w:szCs w:val="24"/>
        </w:rPr>
        <w:t xml:space="preserve">) = </w:t>
      </w:r>
      <w:r w:rsidRPr="00585A31">
        <w:rPr>
          <w:rFonts w:ascii="Times New Roman" w:eastAsia="Times New Roman" w:hAnsi="Times New Roman" w:cs="Times New Roman"/>
          <w:color w:val="DD0000"/>
          <w:sz w:val="24"/>
          <w:szCs w:val="24"/>
        </w:rPr>
        <w:t>0.5</w:t>
      </w:r>
      <w:r w:rsidRPr="00585A31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585A3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−</w:t>
      </w:r>
      <w:r w:rsidRPr="00585A31">
        <w:rPr>
          <w:rFonts w:ascii="Times New Roman" w:eastAsia="Times New Roman" w:hAnsi="Times New Roman" w:cs="Times New Roman"/>
          <w:color w:val="DD0000"/>
          <w:sz w:val="24"/>
          <w:szCs w:val="24"/>
          <w:vertAlign w:val="superscript"/>
        </w:rPr>
        <w:t>1.1</w:t>
      </w:r>
      <w:r w:rsidRPr="00585A31">
        <w:rPr>
          <w:rFonts w:ascii="Times New Roman" w:eastAsia="Times New Roman" w:hAnsi="Times New Roman" w:cs="Times New Roman"/>
          <w:sz w:val="24"/>
          <w:szCs w:val="24"/>
        </w:rPr>
        <w:t xml:space="preserve"> +  </w:t>
      </w:r>
      <w:r w:rsidRPr="00585A31">
        <w:rPr>
          <w:rFonts w:ascii="Times New Roman" w:eastAsia="Times New Roman" w:hAnsi="Times New Roman" w:cs="Times New Roman"/>
          <w:color w:val="DD0000"/>
          <w:sz w:val="24"/>
          <w:szCs w:val="24"/>
        </w:rPr>
        <w:t>3.5</w:t>
      </w:r>
      <w:r w:rsidRPr="00585A31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585A31">
        <w:rPr>
          <w:rFonts w:ascii="Times New Roman" w:eastAsia="Times New Roman" w:hAnsi="Times New Roman" w:cs="Times New Roman"/>
          <w:color w:val="DD0000"/>
          <w:sz w:val="24"/>
          <w:szCs w:val="24"/>
          <w:vertAlign w:val="superscript"/>
        </w:rPr>
        <w:t>1.1</w:t>
      </w:r>
    </w:p>
    <w:p w:rsidR="002A6604" w:rsidRDefault="002A6604" w:rsidP="002A6604">
      <w:pPr>
        <w:spacing w:after="0" w:line="240" w:lineRule="auto"/>
        <w:ind w:right="4"/>
        <w:rPr>
          <w:rFonts w:ascii="Times New Roman" w:eastAsia="Times New Roman" w:hAnsi="Times New Roman" w:cs="Times New Roman"/>
          <w:sz w:val="24"/>
          <w:szCs w:val="24"/>
        </w:rPr>
      </w:pPr>
    </w:p>
    <w:p w:rsidR="002A6604" w:rsidRDefault="002A6604" w:rsidP="002A6604">
      <w:pPr>
        <w:spacing w:after="0" w:line="240" w:lineRule="auto"/>
        <w:ind w:right="4"/>
        <w:rPr>
          <w:rFonts w:ascii="Times New Roman" w:eastAsia="Times New Roman" w:hAnsi="Times New Roman" w:cs="Times New Roman"/>
          <w:sz w:val="24"/>
          <w:szCs w:val="24"/>
        </w:rPr>
      </w:pPr>
    </w:p>
    <w:p w:rsidR="002A6604" w:rsidRDefault="002A6604" w:rsidP="002A6604">
      <w:pPr>
        <w:spacing w:after="0" w:line="240" w:lineRule="auto"/>
        <w:ind w:right="4"/>
        <w:rPr>
          <w:rFonts w:ascii="Times New Roman" w:eastAsia="Times New Roman" w:hAnsi="Times New Roman" w:cs="Times New Roman"/>
          <w:sz w:val="24"/>
          <w:szCs w:val="24"/>
        </w:rPr>
      </w:pPr>
    </w:p>
    <w:p w:rsidR="002A6604" w:rsidRDefault="002A6604" w:rsidP="002A6604">
      <w:pPr>
        <w:spacing w:after="0" w:line="240" w:lineRule="auto"/>
        <w:ind w:right="4"/>
        <w:rPr>
          <w:rFonts w:ascii="Times New Roman" w:eastAsia="Times New Roman" w:hAnsi="Times New Roman" w:cs="Times New Roman"/>
          <w:sz w:val="24"/>
          <w:szCs w:val="24"/>
        </w:rPr>
      </w:pPr>
    </w:p>
    <w:p w:rsidR="002A6604" w:rsidRDefault="002A6604" w:rsidP="002A6604">
      <w:pPr>
        <w:spacing w:after="0" w:line="240" w:lineRule="auto"/>
        <w:ind w:right="4"/>
        <w:rPr>
          <w:rFonts w:ascii="Times New Roman" w:eastAsia="Times New Roman" w:hAnsi="Times New Roman" w:cs="Times New Roman"/>
          <w:sz w:val="24"/>
          <w:szCs w:val="24"/>
        </w:rPr>
      </w:pPr>
    </w:p>
    <w:p w:rsidR="002A6604" w:rsidRDefault="002A6604" w:rsidP="002A6604">
      <w:pPr>
        <w:spacing w:after="0" w:line="240" w:lineRule="auto"/>
        <w:ind w:right="4"/>
        <w:rPr>
          <w:rFonts w:ascii="Times New Roman" w:eastAsia="Times New Roman" w:hAnsi="Times New Roman" w:cs="Times New Roman"/>
          <w:sz w:val="24"/>
          <w:szCs w:val="24"/>
        </w:rPr>
      </w:pPr>
    </w:p>
    <w:p w:rsidR="002A6604" w:rsidRDefault="002A6604" w:rsidP="002A6604">
      <w:pPr>
        <w:spacing w:after="0" w:line="240" w:lineRule="auto"/>
        <w:ind w:right="4"/>
        <w:rPr>
          <w:rFonts w:ascii="Times New Roman" w:eastAsia="Times New Roman" w:hAnsi="Times New Roman" w:cs="Times New Roman"/>
          <w:sz w:val="24"/>
          <w:szCs w:val="24"/>
        </w:rPr>
      </w:pPr>
    </w:p>
    <w:p w:rsidR="002A6604" w:rsidRDefault="002A6604" w:rsidP="002A6604">
      <w:pPr>
        <w:spacing w:after="0" w:line="240" w:lineRule="auto"/>
        <w:ind w:right="4"/>
        <w:rPr>
          <w:rFonts w:ascii="Times New Roman" w:eastAsia="Times New Roman" w:hAnsi="Times New Roman" w:cs="Times New Roman"/>
          <w:sz w:val="24"/>
          <w:szCs w:val="24"/>
        </w:rPr>
      </w:pPr>
    </w:p>
    <w:p w:rsidR="002A6604" w:rsidRDefault="002A6604" w:rsidP="002A6604">
      <w:pPr>
        <w:spacing w:after="0" w:line="240" w:lineRule="auto"/>
        <w:ind w:right="4"/>
        <w:rPr>
          <w:rFonts w:ascii="Times New Roman" w:eastAsia="Times New Roman" w:hAnsi="Times New Roman" w:cs="Times New Roman"/>
          <w:sz w:val="24"/>
          <w:szCs w:val="24"/>
        </w:rPr>
      </w:pPr>
    </w:p>
    <w:p w:rsidR="002A6604" w:rsidRDefault="002A6604" w:rsidP="002A6604">
      <w:pPr>
        <w:pStyle w:val="ListParagraph"/>
      </w:pPr>
    </w:p>
    <w:p w:rsidR="002A6604" w:rsidRDefault="002A6604" w:rsidP="002A6604">
      <w:pPr>
        <w:pStyle w:val="ListParagraph"/>
      </w:pPr>
    </w:p>
    <w:p w:rsidR="0002149F" w:rsidRPr="002A6604" w:rsidRDefault="002A6604" w:rsidP="002A6604">
      <w:pPr>
        <w:rPr>
          <w:sz w:val="24"/>
        </w:rPr>
      </w:pPr>
      <w:r w:rsidRPr="002A6604">
        <w:rPr>
          <w:sz w:val="24"/>
        </w:rPr>
        <w:t xml:space="preserve">5. </w:t>
      </w:r>
      <w:proofErr w:type="gramStart"/>
      <w:r w:rsidR="0002149F" w:rsidRPr="002A6604">
        <w:rPr>
          <w:sz w:val="24"/>
        </w:rPr>
        <w:t>In</w:t>
      </w:r>
      <w:proofErr w:type="gramEnd"/>
      <w:r w:rsidR="0002149F" w:rsidRPr="002A6604">
        <w:rPr>
          <w:sz w:val="24"/>
        </w:rPr>
        <w:t xml:space="preserve"> the following </w:t>
      </w:r>
      <w:r w:rsidR="00E30ACC" w:rsidRPr="002A6604">
        <w:rPr>
          <w:sz w:val="24"/>
        </w:rPr>
        <w:t xml:space="preserve"> </w:t>
      </w:r>
    </w:p>
    <w:p w:rsidR="0002149F" w:rsidRDefault="002A6604" w:rsidP="0002149F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</w:t>
      </w:r>
      <w:r w:rsidR="00E30ACC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E30ACC" w:rsidRPr="00E30ACC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920" w:dyaOrig="440">
          <v:shape id="_x0000_i1026" type="#_x0000_t75" style="width:45.75pt;height:21.75pt" o:ole="">
            <v:imagedata r:id="rId11" o:title=""/>
          </v:shape>
          <o:OLEObject Type="Embed" ProgID="Equation.DSMT4" ShapeID="_x0000_i1026" DrawAspect="Content" ObjectID="_1441456402" r:id="rId12"/>
        </w:object>
      </w:r>
      <w:r w:rsidR="00E30ACC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</w:p>
    <w:p w:rsidR="008856EB" w:rsidRDefault="002A6604" w:rsidP="008856EB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B</w:t>
      </w:r>
      <w:r w:rsidR="00E30ACC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8856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="00E30ACC">
        <w:rPr>
          <w:rFonts w:ascii="Times New Roman" w:eastAsia="Times New Roman" w:hAnsi="Times New Roman" w:cs="Times New Roman"/>
          <w:sz w:val="24"/>
          <w:szCs w:val="24"/>
        </w:rPr>
        <w:t>explain</w:t>
      </w:r>
      <w:proofErr w:type="gramEnd"/>
      <w:r w:rsidR="00E30ACC">
        <w:rPr>
          <w:rFonts w:ascii="Times New Roman" w:eastAsia="Times New Roman" w:hAnsi="Times New Roman" w:cs="Times New Roman"/>
          <w:sz w:val="24"/>
          <w:szCs w:val="24"/>
        </w:rPr>
        <w:t xml:space="preserve"> why f is not continuous at x = 3.</w:t>
      </w:r>
    </w:p>
    <w:p w:rsidR="008856EB" w:rsidRPr="008856EB" w:rsidRDefault="00E30ACC" w:rsidP="008856EB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E30ACC" w:rsidRDefault="00E30ACC" w:rsidP="00464C16">
      <w:pPr>
        <w:pStyle w:val="ListParagraph"/>
      </w:pPr>
      <w:r>
        <w:rPr>
          <w:noProof/>
        </w:rPr>
        <w:drawing>
          <wp:inline distT="0" distB="0" distL="0" distR="0" wp14:anchorId="720B6D76" wp14:editId="3B734AC4">
            <wp:extent cx="1352550" cy="1362075"/>
            <wp:effectExtent l="0" t="0" r="0" b="9525"/>
            <wp:docPr id="16" name="Picture 16" descr="http://www.webassign.net/tancalc/2-5-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http://www.webassign.net/tancalc/2-5-2.g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4C16" w:rsidRDefault="00464C16" w:rsidP="00464C16">
      <w:pPr>
        <w:pStyle w:val="ListParagraph"/>
      </w:pPr>
    </w:p>
    <w:p w:rsidR="002000F1" w:rsidRDefault="002000F1" w:rsidP="002000F1">
      <w:pPr>
        <w:spacing w:after="0" w:line="240" w:lineRule="auto"/>
        <w:ind w:right="4"/>
        <w:rPr>
          <w:rFonts w:ascii="Times New Roman" w:eastAsia="Times New Roman" w:hAnsi="Times New Roman" w:cs="Times New Roman"/>
          <w:sz w:val="24"/>
          <w:szCs w:val="24"/>
        </w:rPr>
      </w:pPr>
    </w:p>
    <w:p w:rsidR="002000F1" w:rsidRDefault="002000F1" w:rsidP="002000F1">
      <w:pPr>
        <w:spacing w:after="0" w:line="240" w:lineRule="auto"/>
        <w:ind w:right="4"/>
        <w:rPr>
          <w:rFonts w:ascii="Times New Roman" w:eastAsia="Times New Roman" w:hAnsi="Times New Roman" w:cs="Times New Roman"/>
          <w:sz w:val="24"/>
          <w:szCs w:val="24"/>
        </w:rPr>
      </w:pPr>
    </w:p>
    <w:p w:rsidR="002000F1" w:rsidRDefault="002000F1" w:rsidP="002000F1">
      <w:pPr>
        <w:spacing w:after="0" w:line="240" w:lineRule="auto"/>
        <w:ind w:right="4"/>
        <w:rPr>
          <w:rFonts w:ascii="Times New Roman" w:eastAsia="Times New Roman" w:hAnsi="Times New Roman" w:cs="Times New Roman"/>
          <w:sz w:val="24"/>
          <w:szCs w:val="24"/>
        </w:rPr>
      </w:pPr>
    </w:p>
    <w:p w:rsidR="002000F1" w:rsidRPr="002000F1" w:rsidRDefault="002000F1" w:rsidP="002000F1">
      <w:pPr>
        <w:spacing w:after="0" w:line="240" w:lineRule="auto"/>
        <w:ind w:right="4"/>
        <w:rPr>
          <w:rFonts w:ascii="Times New Roman" w:eastAsia="Times New Roman" w:hAnsi="Times New Roman" w:cs="Times New Roman"/>
          <w:sz w:val="24"/>
          <w:szCs w:val="24"/>
        </w:rPr>
      </w:pPr>
    </w:p>
    <w:p w:rsidR="003542A2" w:rsidRPr="002A6604" w:rsidRDefault="002A6604" w:rsidP="002A6604">
      <w:pPr>
        <w:spacing w:after="0" w:line="240" w:lineRule="auto"/>
        <w:ind w:right="4"/>
        <w:rPr>
          <w:rFonts w:ascii="Times New Roman" w:eastAsia="Times New Roman" w:hAnsi="Times New Roman" w:cs="Times New Roman"/>
          <w:sz w:val="24"/>
          <w:szCs w:val="24"/>
        </w:rPr>
      </w:pPr>
      <w:r w:rsidRPr="002A6604">
        <w:rPr>
          <w:rFonts w:ascii="Times New Roman" w:eastAsia="Times New Roman" w:hAnsi="Times New Roman" w:cs="Times New Roman"/>
          <w:sz w:val="24"/>
          <w:szCs w:val="24"/>
        </w:rPr>
        <w:t xml:space="preserve">6. </w:t>
      </w:r>
    </w:p>
    <w:p w:rsidR="00464C16" w:rsidRPr="002A6604" w:rsidRDefault="00464C16" w:rsidP="003542A2">
      <w:pPr>
        <w:rPr>
          <w:sz w:val="24"/>
        </w:rPr>
      </w:pPr>
      <w:r w:rsidRPr="002A6604">
        <w:rPr>
          <w:noProof/>
          <w:sz w:val="24"/>
        </w:rPr>
        <w:drawing>
          <wp:inline distT="0" distB="0" distL="0" distR="0" wp14:anchorId="48087E37" wp14:editId="08DEF0A1">
            <wp:extent cx="1685925" cy="390525"/>
            <wp:effectExtent l="0" t="0" r="9525" b="9525"/>
            <wp:docPr id="24" name="Picture 24" descr="$$ f(x) = \left\{&#10;    \begin{array}{rcl}&#10;    x^2+1 \ \text{if} \ x \ne 0\\&#10;    0 \ \text{if}\ x=0\\&#10;    \end{array}&#10;    \right. $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$$ f(x) = \left\{&#10;    \begin{array}{rcl}&#10;    x^2+1 \ \text{if} \ x \ne 0\\&#10;    0 \ \text{if}\ x=0\\&#10;    \end{array}&#10;    \right. $$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42A2" w:rsidRPr="002A6604" w:rsidRDefault="00464C16" w:rsidP="003542A2">
      <w:pPr>
        <w:pStyle w:val="ListParagraph"/>
        <w:numPr>
          <w:ilvl w:val="0"/>
          <w:numId w:val="10"/>
        </w:numPr>
        <w:rPr>
          <w:sz w:val="24"/>
        </w:rPr>
      </w:pPr>
      <w:r w:rsidRPr="002A6604">
        <w:rPr>
          <w:sz w:val="24"/>
        </w:rPr>
        <w:t>Why is f not continuous at x = 0?</w:t>
      </w:r>
    </w:p>
    <w:p w:rsidR="003542A2" w:rsidRPr="002A6604" w:rsidRDefault="003542A2" w:rsidP="003542A2">
      <w:pPr>
        <w:rPr>
          <w:sz w:val="24"/>
        </w:rPr>
      </w:pPr>
    </w:p>
    <w:p w:rsidR="003542A2" w:rsidRPr="002A6604" w:rsidRDefault="003542A2" w:rsidP="003542A2">
      <w:pPr>
        <w:rPr>
          <w:sz w:val="24"/>
        </w:rPr>
      </w:pPr>
    </w:p>
    <w:p w:rsidR="00464C16" w:rsidRPr="002A6604" w:rsidRDefault="00464C16" w:rsidP="00464C16">
      <w:pPr>
        <w:pStyle w:val="ListParagraph"/>
        <w:numPr>
          <w:ilvl w:val="0"/>
          <w:numId w:val="10"/>
        </w:numPr>
        <w:rPr>
          <w:sz w:val="24"/>
        </w:rPr>
      </w:pPr>
      <w:r w:rsidRPr="002A6604">
        <w:rPr>
          <w:rFonts w:ascii="Times New Roman" w:eastAsia="Times New Roman" w:hAnsi="Times New Roman" w:cs="Times New Roman"/>
          <w:sz w:val="24"/>
          <w:szCs w:val="24"/>
        </w:rPr>
        <w:t>Write the equation of the tangent line to f when x = -2.</w:t>
      </w:r>
    </w:p>
    <w:p w:rsidR="00585A31" w:rsidRPr="008856EB" w:rsidRDefault="00464C16" w:rsidP="008856EB">
      <w:pPr>
        <w:pStyle w:val="ListParagraph"/>
        <w:rPr>
          <w:noProof/>
        </w:rPr>
      </w:pPr>
      <w:r>
        <w:rPr>
          <w:noProof/>
        </w:rPr>
        <w:drawing>
          <wp:inline distT="0" distB="0" distL="0" distR="0" wp14:anchorId="73BEDC60" wp14:editId="7C1940EA">
            <wp:extent cx="2266950" cy="1990725"/>
            <wp:effectExtent l="0" t="0" r="0" b="9525"/>
            <wp:docPr id="34" name="Picture 34" descr="http://www.webassign.net/tancalc/2-5-4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http://www.webassign.net/tancalc/2-5-40.gif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00F1" w:rsidRPr="002A6604" w:rsidRDefault="002000F1" w:rsidP="002A6604">
      <w:pPr>
        <w:pStyle w:val="ListParagraph"/>
        <w:numPr>
          <w:ilvl w:val="0"/>
          <w:numId w:val="16"/>
        </w:numPr>
        <w:spacing w:after="0" w:line="240" w:lineRule="auto"/>
        <w:ind w:right="4"/>
        <w:rPr>
          <w:rFonts w:ascii="Times New Roman" w:eastAsia="Times New Roman" w:hAnsi="Times New Roman" w:cs="Times New Roman"/>
          <w:sz w:val="24"/>
          <w:szCs w:val="24"/>
        </w:rPr>
      </w:pPr>
      <w:r w:rsidRPr="002A6604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Find the derivative of the function. g(x) = </w:t>
      </w:r>
      <w:r w:rsidRPr="002000F1">
        <w:rPr>
          <w:position w:val="-24"/>
        </w:rPr>
        <w:object w:dxaOrig="1400" w:dyaOrig="620">
          <v:shape id="_x0000_i1027" type="#_x0000_t75" style="width:69.75pt;height:30.75pt" o:ole="">
            <v:imagedata r:id="rId16" o:title=""/>
          </v:shape>
          <o:OLEObject Type="Embed" ProgID="Equation.DSMT4" ShapeID="_x0000_i1027" DrawAspect="Content" ObjectID="_1441456403" r:id="rId17"/>
        </w:object>
      </w:r>
    </w:p>
    <w:p w:rsidR="002000F1" w:rsidRDefault="002000F1" w:rsidP="002000F1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000F1" w:rsidRDefault="002000F1" w:rsidP="002000F1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000F1" w:rsidRDefault="002000F1" w:rsidP="002000F1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000F1" w:rsidRPr="002000F1" w:rsidRDefault="002000F1" w:rsidP="002000F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85A31" w:rsidRPr="003542A2" w:rsidRDefault="00585A31" w:rsidP="003542A2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542A2">
        <w:rPr>
          <w:rFonts w:ascii="Times New Roman" w:eastAsia="Times New Roman" w:hAnsi="Times New Roman" w:cs="Times New Roman"/>
          <w:sz w:val="24"/>
          <w:szCs w:val="24"/>
        </w:rPr>
        <w:t xml:space="preserve">The relationship between the </w:t>
      </w:r>
      <w:proofErr w:type="gramStart"/>
      <w:r w:rsidRPr="003542A2">
        <w:rPr>
          <w:rFonts w:ascii="Times New Roman" w:eastAsia="Times New Roman" w:hAnsi="Times New Roman" w:cs="Times New Roman"/>
          <w:sz w:val="24"/>
          <w:szCs w:val="24"/>
        </w:rPr>
        <w:t>amount</w:t>
      </w:r>
      <w:proofErr w:type="gramEnd"/>
      <w:r w:rsidRPr="003542A2">
        <w:rPr>
          <w:rFonts w:ascii="Times New Roman" w:eastAsia="Times New Roman" w:hAnsi="Times New Roman" w:cs="Times New Roman"/>
          <w:sz w:val="24"/>
          <w:szCs w:val="24"/>
        </w:rPr>
        <w:t xml:space="preserve"> of money </w:t>
      </w:r>
      <w:r w:rsidRPr="003542A2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3542A2">
        <w:rPr>
          <w:rFonts w:ascii="Times New Roman" w:eastAsia="Times New Roman" w:hAnsi="Times New Roman" w:cs="Times New Roman"/>
          <w:sz w:val="24"/>
          <w:szCs w:val="24"/>
        </w:rPr>
        <w:t xml:space="preserve"> that Cannon Precision Instruments spends on advertising and the company's total sales </w:t>
      </w:r>
      <w:r w:rsidRPr="003542A2">
        <w:rPr>
          <w:rFonts w:ascii="Times New Roman" w:eastAsia="Times New Roman" w:hAnsi="Times New Roman" w:cs="Times New Roman"/>
          <w:i/>
          <w:iCs/>
          <w:sz w:val="24"/>
          <w:szCs w:val="24"/>
        </w:rPr>
        <w:t>S</w:t>
      </w:r>
      <w:r w:rsidRPr="003542A2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3542A2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3542A2">
        <w:rPr>
          <w:rFonts w:ascii="Times New Roman" w:eastAsia="Times New Roman" w:hAnsi="Times New Roman" w:cs="Times New Roman"/>
          <w:sz w:val="24"/>
          <w:szCs w:val="24"/>
        </w:rPr>
        <w:t xml:space="preserve">) is given by the following function where </w:t>
      </w:r>
      <w:r w:rsidRPr="003542A2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3542A2">
        <w:rPr>
          <w:rFonts w:ascii="Times New Roman" w:eastAsia="Times New Roman" w:hAnsi="Times New Roman" w:cs="Times New Roman"/>
          <w:sz w:val="24"/>
          <w:szCs w:val="24"/>
        </w:rPr>
        <w:t xml:space="preserve"> is measured in thousands of dollars. </w:t>
      </w:r>
    </w:p>
    <w:p w:rsidR="00585A31" w:rsidRDefault="00585A31" w:rsidP="00585A3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85A31">
        <w:rPr>
          <w:rFonts w:ascii="Times New Roman" w:eastAsia="Times New Roman" w:hAnsi="Times New Roman" w:cs="Times New Roman"/>
          <w:i/>
          <w:iCs/>
          <w:sz w:val="24"/>
          <w:szCs w:val="24"/>
        </w:rPr>
        <w:t>S</w:t>
      </w:r>
      <w:r w:rsidRPr="00585A31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585A31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585A31">
        <w:rPr>
          <w:rFonts w:ascii="Times New Roman" w:eastAsia="Times New Roman" w:hAnsi="Times New Roman" w:cs="Times New Roman"/>
          <w:sz w:val="24"/>
          <w:szCs w:val="24"/>
        </w:rPr>
        <w:t>) = −0.002</w:t>
      </w:r>
      <w:r w:rsidRPr="00585A31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585A3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585A31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585A31">
        <w:rPr>
          <w:rFonts w:ascii="Times New Roman" w:eastAsia="Times New Roman" w:hAnsi="Times New Roman" w:cs="Times New Roman"/>
          <w:color w:val="DD0000"/>
          <w:sz w:val="24"/>
          <w:szCs w:val="24"/>
        </w:rPr>
        <w:t>0.3</w:t>
      </w:r>
      <w:r w:rsidRPr="00585A31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585A3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585A31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585A31">
        <w:rPr>
          <w:rFonts w:ascii="Times New Roman" w:eastAsia="Times New Roman" w:hAnsi="Times New Roman" w:cs="Times New Roman"/>
          <w:color w:val="DD0000"/>
          <w:sz w:val="24"/>
          <w:szCs w:val="24"/>
        </w:rPr>
        <w:t>2</w:t>
      </w:r>
      <w:r w:rsidRPr="00585A31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585A31">
        <w:rPr>
          <w:rFonts w:ascii="Times New Roman" w:eastAsia="Times New Roman" w:hAnsi="Times New Roman" w:cs="Times New Roman"/>
          <w:sz w:val="24"/>
          <w:szCs w:val="24"/>
        </w:rPr>
        <w:t xml:space="preserve"> + 500      (0 ≤ </w:t>
      </w:r>
      <w:r w:rsidRPr="00585A31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585A31">
        <w:rPr>
          <w:rFonts w:ascii="Times New Roman" w:eastAsia="Times New Roman" w:hAnsi="Times New Roman" w:cs="Times New Roman"/>
          <w:sz w:val="24"/>
          <w:szCs w:val="24"/>
        </w:rPr>
        <w:t xml:space="preserve"> ≤ 200)</w:t>
      </w:r>
    </w:p>
    <w:p w:rsidR="003542A2" w:rsidRPr="00585A31" w:rsidRDefault="003542A2" w:rsidP="00585A3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85A31" w:rsidRDefault="00585A31" w:rsidP="00585A31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If the company spends $</w:t>
      </w:r>
      <w:r w:rsidR="0002149F">
        <w:rPr>
          <w:rFonts w:ascii="Times New Roman" w:eastAsia="Times New Roman" w:hAnsi="Times New Roman" w:cs="Times New Roman"/>
          <w:sz w:val="24"/>
          <w:szCs w:val="24"/>
        </w:rPr>
        <w:t>10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0,000 on advertising, what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is their estimated sales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3542A2" w:rsidRDefault="003542A2" w:rsidP="003542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542A2" w:rsidRDefault="003542A2" w:rsidP="003542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542A2" w:rsidRDefault="003542A2" w:rsidP="003542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542A2" w:rsidRDefault="003542A2" w:rsidP="003542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542A2" w:rsidRDefault="003542A2" w:rsidP="003542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542A2" w:rsidRPr="003542A2" w:rsidRDefault="003542A2" w:rsidP="003542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85A31" w:rsidRDefault="00585A31" w:rsidP="00585A31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85A31">
        <w:rPr>
          <w:rFonts w:ascii="Times New Roman" w:eastAsia="Times New Roman" w:hAnsi="Times New Roman" w:cs="Times New Roman"/>
          <w:sz w:val="24"/>
          <w:szCs w:val="24"/>
        </w:rPr>
        <w:t>Find the rate of change of the sales with respect to the amount of money spent on advertising.</w:t>
      </w:r>
      <w:r w:rsidRPr="00585A31">
        <w:rPr>
          <w:rFonts w:ascii="Times New Roman" w:eastAsia="Times New Roman" w:hAnsi="Times New Roman" w:cs="Times New Roman"/>
          <w:sz w:val="24"/>
          <w:szCs w:val="24"/>
        </w:rPr>
        <w:br/>
      </w:r>
      <w:r w:rsidRPr="00585A31">
        <w:rPr>
          <w:rFonts w:ascii="Times New Roman" w:eastAsia="Times New Roman" w:hAnsi="Times New Roman" w:cs="Times New Roman"/>
          <w:i/>
          <w:iCs/>
          <w:sz w:val="24"/>
          <w:szCs w:val="24"/>
        </w:rPr>
        <w:t>S'</w:t>
      </w:r>
      <w:r w:rsidRPr="00585A31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585A31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585A31">
        <w:rPr>
          <w:rFonts w:ascii="Times New Roman" w:eastAsia="Times New Roman" w:hAnsi="Times New Roman" w:cs="Times New Roman"/>
          <w:sz w:val="24"/>
          <w:szCs w:val="24"/>
        </w:rPr>
        <w:t xml:space="preserve">) = </w:t>
      </w:r>
    </w:p>
    <w:p w:rsidR="003542A2" w:rsidRDefault="003542A2" w:rsidP="003542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542A2" w:rsidRDefault="003542A2" w:rsidP="003542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542A2" w:rsidRDefault="003542A2" w:rsidP="003542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542A2" w:rsidRDefault="003542A2" w:rsidP="003542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542A2" w:rsidRDefault="003542A2" w:rsidP="003542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542A2" w:rsidRPr="003542A2" w:rsidRDefault="003542A2" w:rsidP="003542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85A31" w:rsidRPr="00080EBE" w:rsidRDefault="00585A31" w:rsidP="00585A31">
      <w:pPr>
        <w:spacing w:after="0" w:line="240" w:lineRule="auto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80EBE">
        <w:rPr>
          <w:rFonts w:ascii="Times New Roman" w:eastAsia="Times New Roman" w:hAnsi="Times New Roman" w:cs="Times New Roman"/>
          <w:vanish/>
          <w:sz w:val="24"/>
          <w:szCs w:val="24"/>
        </w:rPr>
        <w:t>1</w:t>
      </w:r>
    </w:p>
    <w:p w:rsidR="00585A31" w:rsidRPr="003542A2" w:rsidRDefault="0002149F" w:rsidP="003542A2">
      <w:pPr>
        <w:spacing w:after="0" w:line="240" w:lineRule="auto"/>
        <w:ind w:right="4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C) </w:t>
      </w:r>
      <w:r w:rsidR="00585A31" w:rsidRPr="00080EBE">
        <w:rPr>
          <w:rFonts w:ascii="Times New Roman" w:eastAsia="Times New Roman" w:hAnsi="Times New Roman" w:cs="Times New Roman"/>
          <w:sz w:val="24"/>
          <w:szCs w:val="24"/>
        </w:rPr>
        <w:t xml:space="preserve">Are Cannon's total sales increasing at a faster rate when the amount of money spent on advertising is </w:t>
      </w:r>
      <w:r w:rsidR="00585A31" w:rsidRPr="00080EBE">
        <w:rPr>
          <w:rFonts w:ascii="Times New Roman" w:eastAsia="Times New Roman" w:hAnsi="Times New Roman" w:cs="Times New Roman"/>
          <w:color w:val="DD0000"/>
          <w:sz w:val="24"/>
          <w:szCs w:val="24"/>
        </w:rPr>
        <w:t>$100,000</w:t>
      </w:r>
      <w:r w:rsidR="00585A31" w:rsidRPr="00080EBE">
        <w:rPr>
          <w:rFonts w:ascii="Times New Roman" w:eastAsia="Times New Roman" w:hAnsi="Times New Roman" w:cs="Times New Roman"/>
          <w:sz w:val="24"/>
          <w:szCs w:val="24"/>
        </w:rPr>
        <w:t xml:space="preserve"> or </w:t>
      </w:r>
      <w:r w:rsidR="00585A31" w:rsidRPr="00080EBE">
        <w:rPr>
          <w:rFonts w:ascii="Times New Roman" w:eastAsia="Times New Roman" w:hAnsi="Times New Roman" w:cs="Times New Roman"/>
          <w:color w:val="DD0000"/>
          <w:sz w:val="24"/>
          <w:szCs w:val="24"/>
        </w:rPr>
        <w:t>$150,000</w:t>
      </w:r>
      <w:r w:rsidR="00585A31" w:rsidRPr="00080EBE">
        <w:rPr>
          <w:rFonts w:ascii="Times New Roman" w:eastAsia="Times New Roman" w:hAnsi="Times New Roman" w:cs="Times New Roman"/>
          <w:sz w:val="24"/>
          <w:szCs w:val="24"/>
        </w:rPr>
        <w:t>?</w:t>
      </w:r>
      <w:r w:rsidR="00585A31" w:rsidRPr="00080EBE">
        <w:rPr>
          <w:rFonts w:ascii="Times New Roman" w:eastAsia="Times New Roman" w:hAnsi="Times New Roman" w:cs="Times New Roman"/>
          <w:sz w:val="24"/>
          <w:szCs w:val="24"/>
        </w:rPr>
        <w:br/>
      </w:r>
    </w:p>
    <w:sectPr w:rsidR="00585A31" w:rsidRPr="003542A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E93B7C"/>
    <w:multiLevelType w:val="hybridMultilevel"/>
    <w:tmpl w:val="A48C36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717AAF"/>
    <w:multiLevelType w:val="hybridMultilevel"/>
    <w:tmpl w:val="24B8F04A"/>
    <w:lvl w:ilvl="0" w:tplc="0409000F">
      <w:start w:val="6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0625B8"/>
    <w:multiLevelType w:val="hybridMultilevel"/>
    <w:tmpl w:val="636E1110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B7240D5"/>
    <w:multiLevelType w:val="hybridMultilevel"/>
    <w:tmpl w:val="5ED69446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4D7F6E"/>
    <w:multiLevelType w:val="hybridMultilevel"/>
    <w:tmpl w:val="26723BC4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AE1268"/>
    <w:multiLevelType w:val="hybridMultilevel"/>
    <w:tmpl w:val="59907D4E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9870AD"/>
    <w:multiLevelType w:val="hybridMultilevel"/>
    <w:tmpl w:val="D2C0BB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280366D"/>
    <w:multiLevelType w:val="hybridMultilevel"/>
    <w:tmpl w:val="A834809E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2E72940"/>
    <w:multiLevelType w:val="hybridMultilevel"/>
    <w:tmpl w:val="A48C36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3C27E9F"/>
    <w:multiLevelType w:val="hybridMultilevel"/>
    <w:tmpl w:val="A48C36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562539F"/>
    <w:multiLevelType w:val="hybridMultilevel"/>
    <w:tmpl w:val="50C85C3A"/>
    <w:lvl w:ilvl="0" w:tplc="0409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7D605EA"/>
    <w:multiLevelType w:val="hybridMultilevel"/>
    <w:tmpl w:val="1D86EE1E"/>
    <w:lvl w:ilvl="0" w:tplc="9294E544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1BD58C2"/>
    <w:multiLevelType w:val="hybridMultilevel"/>
    <w:tmpl w:val="6D7A4EE6"/>
    <w:lvl w:ilvl="0" w:tplc="40265B4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91767A2"/>
    <w:multiLevelType w:val="hybridMultilevel"/>
    <w:tmpl w:val="749E33B4"/>
    <w:lvl w:ilvl="0" w:tplc="C14AB94E">
      <w:start w:val="4"/>
      <w:numFmt w:val="upp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719C5020"/>
    <w:multiLevelType w:val="hybridMultilevel"/>
    <w:tmpl w:val="C346F574"/>
    <w:lvl w:ilvl="0" w:tplc="399CA5B6">
      <w:start w:val="4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EBE0F87"/>
    <w:multiLevelType w:val="hybridMultilevel"/>
    <w:tmpl w:val="755E1B60"/>
    <w:lvl w:ilvl="0" w:tplc="F092C39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8"/>
  </w:num>
  <w:num w:numId="3">
    <w:abstractNumId w:val="2"/>
  </w:num>
  <w:num w:numId="4">
    <w:abstractNumId w:val="1"/>
  </w:num>
  <w:num w:numId="5">
    <w:abstractNumId w:val="7"/>
  </w:num>
  <w:num w:numId="6">
    <w:abstractNumId w:val="3"/>
  </w:num>
  <w:num w:numId="7">
    <w:abstractNumId w:val="10"/>
  </w:num>
  <w:num w:numId="8">
    <w:abstractNumId w:val="9"/>
  </w:num>
  <w:num w:numId="9">
    <w:abstractNumId w:val="6"/>
  </w:num>
  <w:num w:numId="10">
    <w:abstractNumId w:val="15"/>
  </w:num>
  <w:num w:numId="11">
    <w:abstractNumId w:val="12"/>
  </w:num>
  <w:num w:numId="12">
    <w:abstractNumId w:val="11"/>
  </w:num>
  <w:num w:numId="13">
    <w:abstractNumId w:val="5"/>
  </w:num>
  <w:num w:numId="14">
    <w:abstractNumId w:val="13"/>
  </w:num>
  <w:num w:numId="15">
    <w:abstractNumId w:val="14"/>
  </w:num>
  <w:num w:numId="1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27F4"/>
    <w:rsid w:val="0002149F"/>
    <w:rsid w:val="00080EBE"/>
    <w:rsid w:val="002000F1"/>
    <w:rsid w:val="00246641"/>
    <w:rsid w:val="002A6604"/>
    <w:rsid w:val="002C5469"/>
    <w:rsid w:val="003542A2"/>
    <w:rsid w:val="003C3181"/>
    <w:rsid w:val="00464C16"/>
    <w:rsid w:val="00585A31"/>
    <w:rsid w:val="008856EB"/>
    <w:rsid w:val="009627F4"/>
    <w:rsid w:val="00D94E2E"/>
    <w:rsid w:val="00E30A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watexinlineblock">
    <w:name w:val="watexinlineblock"/>
    <w:basedOn w:val="DefaultParagraphFont"/>
    <w:rsid w:val="009627F4"/>
  </w:style>
  <w:style w:type="character" w:customStyle="1" w:styleId="watex">
    <w:name w:val="watex"/>
    <w:basedOn w:val="DefaultParagraphFont"/>
    <w:rsid w:val="009627F4"/>
  </w:style>
  <w:style w:type="character" w:customStyle="1" w:styleId="watexsqrtradicandcontent">
    <w:name w:val="watexsqrtradicandcontent"/>
    <w:basedOn w:val="DefaultParagraphFont"/>
    <w:rsid w:val="009627F4"/>
  </w:style>
  <w:style w:type="character" w:customStyle="1" w:styleId="flashpadwrap">
    <w:name w:val="flashpadwrap"/>
    <w:basedOn w:val="DefaultParagraphFont"/>
    <w:rsid w:val="009627F4"/>
  </w:style>
  <w:style w:type="paragraph" w:styleId="BalloonText">
    <w:name w:val="Balloon Text"/>
    <w:basedOn w:val="Normal"/>
    <w:link w:val="BalloonTextChar"/>
    <w:uiPriority w:val="99"/>
    <w:semiHidden/>
    <w:unhideWhenUsed/>
    <w:rsid w:val="009627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27F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627F4"/>
    <w:pPr>
      <w:ind w:left="720"/>
      <w:contextualSpacing/>
    </w:pPr>
  </w:style>
  <w:style w:type="character" w:customStyle="1" w:styleId="qtextfield">
    <w:name w:val="qtextfield"/>
    <w:basedOn w:val="DefaultParagraphFont"/>
    <w:rsid w:val="009627F4"/>
  </w:style>
  <w:style w:type="character" w:customStyle="1" w:styleId="boxnum">
    <w:name w:val="box_num"/>
    <w:basedOn w:val="DefaultParagraphFont"/>
    <w:rsid w:val="009627F4"/>
  </w:style>
  <w:style w:type="character" w:customStyle="1" w:styleId="answer">
    <w:name w:val="answer"/>
    <w:basedOn w:val="DefaultParagraphFont"/>
    <w:rsid w:val="009627F4"/>
  </w:style>
  <w:style w:type="paragraph" w:styleId="NormalWeb">
    <w:name w:val="Normal (Web)"/>
    <w:basedOn w:val="Normal"/>
    <w:uiPriority w:val="99"/>
    <w:unhideWhenUsed/>
    <w:rsid w:val="009627F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watex2limitlhslim">
    <w:name w:val="watex2limitlhslim"/>
    <w:basedOn w:val="DefaultParagraphFont"/>
    <w:rsid w:val="009627F4"/>
  </w:style>
  <w:style w:type="character" w:customStyle="1" w:styleId="watex2limitlhssub">
    <w:name w:val="watex2limitlhssub"/>
    <w:basedOn w:val="DefaultParagraphFont"/>
    <w:rsid w:val="009627F4"/>
  </w:style>
  <w:style w:type="character" w:customStyle="1" w:styleId="watex2limitlhssubrightarrow">
    <w:name w:val="watex2limitlhssubrightarrow"/>
    <w:basedOn w:val="DefaultParagraphFont"/>
    <w:rsid w:val="009627F4"/>
  </w:style>
  <w:style w:type="character" w:customStyle="1" w:styleId="watex2limitrhscontent">
    <w:name w:val="watex2limitrhscontent"/>
    <w:basedOn w:val="DefaultParagraphFont"/>
    <w:rsid w:val="009627F4"/>
  </w:style>
  <w:style w:type="character" w:customStyle="1" w:styleId="ms">
    <w:name w:val="ms"/>
    <w:basedOn w:val="DefaultParagraphFont"/>
    <w:rsid w:val="002C5469"/>
  </w:style>
  <w:style w:type="character" w:customStyle="1" w:styleId="watexarraycomplex">
    <w:name w:val="watexarraycomplex"/>
    <w:basedOn w:val="DefaultParagraphFont"/>
    <w:rsid w:val="002C546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watexinlineblock">
    <w:name w:val="watexinlineblock"/>
    <w:basedOn w:val="DefaultParagraphFont"/>
    <w:rsid w:val="009627F4"/>
  </w:style>
  <w:style w:type="character" w:customStyle="1" w:styleId="watex">
    <w:name w:val="watex"/>
    <w:basedOn w:val="DefaultParagraphFont"/>
    <w:rsid w:val="009627F4"/>
  </w:style>
  <w:style w:type="character" w:customStyle="1" w:styleId="watexsqrtradicandcontent">
    <w:name w:val="watexsqrtradicandcontent"/>
    <w:basedOn w:val="DefaultParagraphFont"/>
    <w:rsid w:val="009627F4"/>
  </w:style>
  <w:style w:type="character" w:customStyle="1" w:styleId="flashpadwrap">
    <w:name w:val="flashpadwrap"/>
    <w:basedOn w:val="DefaultParagraphFont"/>
    <w:rsid w:val="009627F4"/>
  </w:style>
  <w:style w:type="paragraph" w:styleId="BalloonText">
    <w:name w:val="Balloon Text"/>
    <w:basedOn w:val="Normal"/>
    <w:link w:val="BalloonTextChar"/>
    <w:uiPriority w:val="99"/>
    <w:semiHidden/>
    <w:unhideWhenUsed/>
    <w:rsid w:val="009627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27F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627F4"/>
    <w:pPr>
      <w:ind w:left="720"/>
      <w:contextualSpacing/>
    </w:pPr>
  </w:style>
  <w:style w:type="character" w:customStyle="1" w:styleId="qtextfield">
    <w:name w:val="qtextfield"/>
    <w:basedOn w:val="DefaultParagraphFont"/>
    <w:rsid w:val="009627F4"/>
  </w:style>
  <w:style w:type="character" w:customStyle="1" w:styleId="boxnum">
    <w:name w:val="box_num"/>
    <w:basedOn w:val="DefaultParagraphFont"/>
    <w:rsid w:val="009627F4"/>
  </w:style>
  <w:style w:type="character" w:customStyle="1" w:styleId="answer">
    <w:name w:val="answer"/>
    <w:basedOn w:val="DefaultParagraphFont"/>
    <w:rsid w:val="009627F4"/>
  </w:style>
  <w:style w:type="paragraph" w:styleId="NormalWeb">
    <w:name w:val="Normal (Web)"/>
    <w:basedOn w:val="Normal"/>
    <w:uiPriority w:val="99"/>
    <w:unhideWhenUsed/>
    <w:rsid w:val="009627F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watex2limitlhslim">
    <w:name w:val="watex2limitlhslim"/>
    <w:basedOn w:val="DefaultParagraphFont"/>
    <w:rsid w:val="009627F4"/>
  </w:style>
  <w:style w:type="character" w:customStyle="1" w:styleId="watex2limitlhssub">
    <w:name w:val="watex2limitlhssub"/>
    <w:basedOn w:val="DefaultParagraphFont"/>
    <w:rsid w:val="009627F4"/>
  </w:style>
  <w:style w:type="character" w:customStyle="1" w:styleId="watex2limitlhssubrightarrow">
    <w:name w:val="watex2limitlhssubrightarrow"/>
    <w:basedOn w:val="DefaultParagraphFont"/>
    <w:rsid w:val="009627F4"/>
  </w:style>
  <w:style w:type="character" w:customStyle="1" w:styleId="watex2limitrhscontent">
    <w:name w:val="watex2limitrhscontent"/>
    <w:basedOn w:val="DefaultParagraphFont"/>
    <w:rsid w:val="009627F4"/>
  </w:style>
  <w:style w:type="character" w:customStyle="1" w:styleId="ms">
    <w:name w:val="ms"/>
    <w:basedOn w:val="DefaultParagraphFont"/>
    <w:rsid w:val="002C5469"/>
  </w:style>
  <w:style w:type="character" w:customStyle="1" w:styleId="watexarraycomplex">
    <w:name w:val="watexarraycomplex"/>
    <w:basedOn w:val="DefaultParagraphFont"/>
    <w:rsid w:val="002C546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01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9795104">
          <w:marLeft w:val="1"/>
          <w:marRight w:val="1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3941047">
              <w:marLeft w:val="3"/>
              <w:marRight w:val="3"/>
              <w:marTop w:val="0"/>
              <w:marBottom w:val="0"/>
              <w:divBdr>
                <w:top w:val="none" w:sz="0" w:space="0" w:color="auto"/>
                <w:left w:val="single" w:sz="6" w:space="3" w:color="CCCCCC"/>
                <w:bottom w:val="single" w:sz="6" w:space="3" w:color="CCCCCC"/>
                <w:right w:val="single" w:sz="6" w:space="3" w:color="CCCCCC"/>
              </w:divBdr>
              <w:divsChild>
                <w:div w:id="1241132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558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31932">
          <w:marLeft w:val="1"/>
          <w:marRight w:val="1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9509004">
              <w:marLeft w:val="3"/>
              <w:marRight w:val="3"/>
              <w:marTop w:val="0"/>
              <w:marBottom w:val="0"/>
              <w:divBdr>
                <w:top w:val="none" w:sz="0" w:space="0" w:color="auto"/>
                <w:left w:val="single" w:sz="6" w:space="3" w:color="CCCCCC"/>
                <w:bottom w:val="single" w:sz="6" w:space="3" w:color="CCCCCC"/>
                <w:right w:val="single" w:sz="6" w:space="3" w:color="CCCCCC"/>
              </w:divBdr>
              <w:divsChild>
                <w:div w:id="2275001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6740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462808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0362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9029213">
          <w:marLeft w:val="1"/>
          <w:marRight w:val="1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6241911">
              <w:marLeft w:val="3"/>
              <w:marRight w:val="3"/>
              <w:marTop w:val="0"/>
              <w:marBottom w:val="0"/>
              <w:divBdr>
                <w:top w:val="none" w:sz="0" w:space="0" w:color="auto"/>
                <w:left w:val="single" w:sz="6" w:space="3" w:color="CCCCCC"/>
                <w:bottom w:val="single" w:sz="6" w:space="3" w:color="CCCCCC"/>
                <w:right w:val="single" w:sz="6" w:space="3" w:color="CCCCCC"/>
              </w:divBdr>
              <w:divsChild>
                <w:div w:id="12751400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68106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45723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1610797">
          <w:marLeft w:val="1"/>
          <w:marRight w:val="1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426847">
              <w:marLeft w:val="3"/>
              <w:marRight w:val="3"/>
              <w:marTop w:val="0"/>
              <w:marBottom w:val="0"/>
              <w:divBdr>
                <w:top w:val="none" w:sz="0" w:space="0" w:color="auto"/>
                <w:left w:val="single" w:sz="6" w:space="3" w:color="CCCCCC"/>
                <w:bottom w:val="single" w:sz="6" w:space="3" w:color="CCCCCC"/>
                <w:right w:val="single" w:sz="6" w:space="3" w:color="CCCCCC"/>
              </w:divBdr>
              <w:divsChild>
                <w:div w:id="12362781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78738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264247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0321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655978">
          <w:marLeft w:val="1"/>
          <w:marRight w:val="1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1261338">
              <w:marLeft w:val="3"/>
              <w:marRight w:val="3"/>
              <w:marTop w:val="0"/>
              <w:marBottom w:val="0"/>
              <w:divBdr>
                <w:top w:val="none" w:sz="0" w:space="0" w:color="auto"/>
                <w:left w:val="single" w:sz="6" w:space="3" w:color="CCCCCC"/>
                <w:bottom w:val="single" w:sz="6" w:space="3" w:color="CCCCCC"/>
                <w:right w:val="single" w:sz="6" w:space="3" w:color="CCCCCC"/>
              </w:divBdr>
              <w:divsChild>
                <w:div w:id="5642169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20722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0780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25697">
          <w:marLeft w:val="1"/>
          <w:marRight w:val="1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7473708">
              <w:marLeft w:val="3"/>
              <w:marRight w:val="3"/>
              <w:marTop w:val="0"/>
              <w:marBottom w:val="0"/>
              <w:divBdr>
                <w:top w:val="none" w:sz="0" w:space="0" w:color="auto"/>
                <w:left w:val="single" w:sz="6" w:space="3" w:color="CCCCCC"/>
                <w:bottom w:val="single" w:sz="6" w:space="3" w:color="CCCCCC"/>
                <w:right w:val="single" w:sz="6" w:space="3" w:color="CCCCCC"/>
              </w:divBdr>
              <w:divsChild>
                <w:div w:id="1656228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33210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7342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395589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61548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420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4437256">
          <w:marLeft w:val="1"/>
          <w:marRight w:val="1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1994644">
              <w:marLeft w:val="3"/>
              <w:marRight w:val="3"/>
              <w:marTop w:val="0"/>
              <w:marBottom w:val="0"/>
              <w:divBdr>
                <w:top w:val="none" w:sz="0" w:space="0" w:color="auto"/>
                <w:left w:val="single" w:sz="6" w:space="3" w:color="CCCCCC"/>
                <w:bottom w:val="single" w:sz="6" w:space="3" w:color="CCCCCC"/>
                <w:right w:val="single" w:sz="6" w:space="3" w:color="CCCCCC"/>
              </w:divBdr>
              <w:divsChild>
                <w:div w:id="19376655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98650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6540332">
          <w:marLeft w:val="1"/>
          <w:marRight w:val="1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7806326">
              <w:marLeft w:val="3"/>
              <w:marRight w:val="3"/>
              <w:marTop w:val="0"/>
              <w:marBottom w:val="0"/>
              <w:divBdr>
                <w:top w:val="none" w:sz="0" w:space="0" w:color="auto"/>
                <w:left w:val="single" w:sz="6" w:space="3" w:color="CCCCCC"/>
                <w:bottom w:val="single" w:sz="6" w:space="3" w:color="CCCCCC"/>
                <w:right w:val="single" w:sz="6" w:space="3" w:color="CCCCCC"/>
              </w:divBdr>
              <w:divsChild>
                <w:div w:id="4250807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90579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299662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63172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243312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84399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6497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1125791">
          <w:marLeft w:val="1"/>
          <w:marRight w:val="1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8397195">
              <w:marLeft w:val="3"/>
              <w:marRight w:val="3"/>
              <w:marTop w:val="0"/>
              <w:marBottom w:val="0"/>
              <w:divBdr>
                <w:top w:val="none" w:sz="0" w:space="0" w:color="auto"/>
                <w:left w:val="single" w:sz="6" w:space="3" w:color="CCCCCC"/>
                <w:bottom w:val="single" w:sz="6" w:space="3" w:color="CCCCCC"/>
                <w:right w:val="single" w:sz="6" w:space="3" w:color="CCCCCC"/>
              </w:divBdr>
              <w:divsChild>
                <w:div w:id="4705600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11030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0586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238444">
          <w:marLeft w:val="1"/>
          <w:marRight w:val="1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8114473">
              <w:marLeft w:val="3"/>
              <w:marRight w:val="3"/>
              <w:marTop w:val="0"/>
              <w:marBottom w:val="0"/>
              <w:divBdr>
                <w:top w:val="none" w:sz="0" w:space="0" w:color="auto"/>
                <w:left w:val="single" w:sz="6" w:space="3" w:color="CCCCCC"/>
                <w:bottom w:val="single" w:sz="6" w:space="3" w:color="CCCCCC"/>
                <w:right w:val="single" w:sz="6" w:space="3" w:color="CCCCCC"/>
              </w:divBdr>
              <w:divsChild>
                <w:div w:id="13260881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54260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1729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7490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00283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87673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61210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1845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64860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4218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5444611">
          <w:marLeft w:val="1"/>
          <w:marRight w:val="1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757560">
              <w:marLeft w:val="3"/>
              <w:marRight w:val="3"/>
              <w:marTop w:val="0"/>
              <w:marBottom w:val="0"/>
              <w:divBdr>
                <w:top w:val="none" w:sz="0" w:space="0" w:color="auto"/>
                <w:left w:val="single" w:sz="6" w:space="3" w:color="CCCCCC"/>
                <w:bottom w:val="single" w:sz="6" w:space="3" w:color="CCCCCC"/>
                <w:right w:val="single" w:sz="6" w:space="3" w:color="CCCCCC"/>
              </w:divBdr>
              <w:divsChild>
                <w:div w:id="16921434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1032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6986179">
          <w:marLeft w:val="1"/>
          <w:marRight w:val="1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3781458">
              <w:marLeft w:val="3"/>
              <w:marRight w:val="3"/>
              <w:marTop w:val="0"/>
              <w:marBottom w:val="0"/>
              <w:divBdr>
                <w:top w:val="none" w:sz="0" w:space="0" w:color="auto"/>
                <w:left w:val="single" w:sz="6" w:space="3" w:color="CCCCCC"/>
                <w:bottom w:val="single" w:sz="6" w:space="3" w:color="CCCCCC"/>
                <w:right w:val="single" w:sz="6" w:space="3" w:color="CCCCCC"/>
              </w:divBdr>
              <w:divsChild>
                <w:div w:id="11874074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105399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6.gif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8.gif"/><Relationship Id="rId10" Type="http://schemas.openxmlformats.org/officeDocument/2006/relationships/image" Target="media/image4.gi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gif"/><Relationship Id="rId14" Type="http://schemas.openxmlformats.org/officeDocument/2006/relationships/image" Target="media/image7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53</Words>
  <Characters>144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eorgia Southern University</Company>
  <LinksUpToDate>false</LinksUpToDate>
  <CharactersWithSpaces>16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mclean</dc:creator>
  <cp:lastModifiedBy>bmclean</cp:lastModifiedBy>
  <cp:revision>2</cp:revision>
  <cp:lastPrinted>2012-06-06T19:07:00Z</cp:lastPrinted>
  <dcterms:created xsi:type="dcterms:W3CDTF">2013-09-23T19:47:00Z</dcterms:created>
  <dcterms:modified xsi:type="dcterms:W3CDTF">2013-09-23T19:47:00Z</dcterms:modified>
</cp:coreProperties>
</file>